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65" r:id="rId3"/>
    <p:sldId id="266" r:id="rId4"/>
    <p:sldId id="263" r:id="rId5"/>
    <p:sldId id="264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21" autoAdjust="0"/>
  </p:normalViewPr>
  <p:slideViewPr>
    <p:cSldViewPr>
      <p:cViewPr varScale="1">
        <p:scale>
          <a:sx n="106" d="100"/>
          <a:sy n="106" d="100"/>
        </p:scale>
        <p:origin x="-17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123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/>
              <a:ahLst/>
              <a:cxnLst>
                <a:cxn ang="0">
                  <a:pos x="335" y="0"/>
                </a:cxn>
                <a:cxn ang="0">
                  <a:pos x="333" y="1290"/>
                </a:cxn>
                <a:cxn ang="0">
                  <a:pos x="0" y="1290"/>
                </a:cxn>
                <a:cxn ang="0">
                  <a:pos x="6" y="3210"/>
                </a:cxn>
                <a:cxn ang="0">
                  <a:pos x="5550" y="3216"/>
                </a:cxn>
                <a:cxn ang="0">
                  <a:pos x="5550" y="0"/>
                </a:cxn>
                <a:cxn ang="0">
                  <a:pos x="335" y="0"/>
                </a:cxn>
                <a:cxn ang="0">
                  <a:pos x="335" y="0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9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dt" sz="quarter" idx="2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D786AB6-CBFD-45F2-AF2F-A966156D4F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73F4C3-AC87-4232-AA8E-54069589CB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DB9083-2BBC-449A-B638-E1E9903FB9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7375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fld id="{94F9D7C8-8F9D-4E65-AD83-B9FCC01ADE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C85366-766F-4407-B862-17528562C1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B13E2B-12A6-42EF-8B5C-22E27D7EB4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B5BC22-73B3-45D6-9F3B-25AEFAE768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D21E5-B9E9-4740-94D6-0F26887169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F0F842-3AE2-448E-A543-B8FC69362C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698C40-C57E-46FB-8799-36FB6DC54C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1F8A84-D822-43E8-B74C-8D9FE67D9D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A369E-C4FE-41BB-A652-536D1D8B54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/>
              <a:ahLst/>
              <a:cxnLst>
                <a:cxn ang="0">
                  <a:pos x="330" y="1764"/>
                </a:cxn>
                <a:cxn ang="0">
                  <a:pos x="0" y="1764"/>
                </a:cxn>
                <a:cxn ang="0">
                  <a:pos x="0" y="3168"/>
                </a:cxn>
                <a:cxn ang="0">
                  <a:pos x="5550" y="3168"/>
                </a:cxn>
                <a:cxn ang="0">
                  <a:pos x="5550" y="0"/>
                </a:cxn>
                <a:cxn ang="0">
                  <a:pos x="330" y="0"/>
                </a:cxn>
                <a:cxn ang="0">
                  <a:pos x="330" y="1764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00FADB7-90CE-4719-A363-94F3F6699D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10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1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8153400" cy="1736725"/>
          </a:xfrm>
        </p:spPr>
        <p:txBody>
          <a:bodyPr/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Differentiable functions are  Continuous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necting Differentiability and Continu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that are not necessarily differentiable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a function is differentiable we know that “if we zoom in sufficiently far” we will see a straight lin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r intuition thus tells us that locally linear functions cannot have “breaks in the graph.  How do we prove this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22526"/>
              </p:ext>
            </p:extLst>
          </p:nvPr>
        </p:nvGraphicFramePr>
        <p:xfrm>
          <a:off x="4724400" y="24384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24384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272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rst, recall . .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" y="1453869"/>
            <a:ext cx="8763000" cy="5023131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49129" y="397207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1314" y="3984912"/>
            <a:ext cx="838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96211" y="397007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i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55298" y="397648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5554629" y="2483745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724400" y="2017829"/>
            <a:ext cx="3810000" cy="2021626"/>
            <a:chOff x="457200" y="3078560"/>
            <a:chExt cx="3810000" cy="2021626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1240536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883481" y="202355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69827" y="1805191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290638" y="2474938"/>
            <a:ext cx="1395412" cy="169068"/>
          </a:xfrm>
          <a:prstGeom prst="line">
            <a:avLst/>
          </a:prstGeom>
          <a:ln w="3492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7200" y="2017829"/>
            <a:ext cx="3810000" cy="2021626"/>
            <a:chOff x="457200" y="3078560"/>
            <a:chExt cx="3810000" cy="2021626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457200" y="4953000"/>
              <a:ext cx="3810000" cy="0"/>
            </a:xfrm>
            <a:prstGeom prst="line">
              <a:avLst/>
            </a:prstGeom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77516" y="3078560"/>
              <a:ext cx="3638349" cy="1580067"/>
            </a:xfrm>
            <a:custGeom>
              <a:avLst/>
              <a:gdLst>
                <a:gd name="connsiteX0" fmla="*/ 0 w 3638349"/>
                <a:gd name="connsiteY0" fmla="*/ 1580067 h 1580067"/>
                <a:gd name="connsiteX1" fmla="*/ 1520791 w 3638349"/>
                <a:gd name="connsiteY1" fmla="*/ 1524 h 1580067"/>
                <a:gd name="connsiteX2" fmla="*/ 2704699 w 3638349"/>
                <a:gd name="connsiteY2" fmla="*/ 1291309 h 1580067"/>
                <a:gd name="connsiteX3" fmla="*/ 3638349 w 3638349"/>
                <a:gd name="connsiteY3" fmla="*/ 1397187 h 1580067"/>
                <a:gd name="connsiteX4" fmla="*/ 3638349 w 3638349"/>
                <a:gd name="connsiteY4" fmla="*/ 1397187 h 1580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38349" h="1580067">
                  <a:moveTo>
                    <a:pt x="0" y="1580067"/>
                  </a:moveTo>
                  <a:cubicBezTo>
                    <a:pt x="535004" y="814858"/>
                    <a:pt x="1070008" y="49650"/>
                    <a:pt x="1520791" y="1524"/>
                  </a:cubicBezTo>
                  <a:cubicBezTo>
                    <a:pt x="1971574" y="-46602"/>
                    <a:pt x="2351773" y="1058699"/>
                    <a:pt x="2704699" y="1291309"/>
                  </a:cubicBezTo>
                  <a:cubicBezTo>
                    <a:pt x="3057625" y="1523919"/>
                    <a:pt x="3638349" y="1397187"/>
                    <a:pt x="3638349" y="1397187"/>
                  </a:cubicBezTo>
                  <a:lnTo>
                    <a:pt x="3638349" y="1397187"/>
                  </a:ln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2954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667000" y="4805813"/>
              <a:ext cx="0" cy="294373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235774" y="3657600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16949" y="3484345"/>
              <a:ext cx="109728" cy="109728"/>
            </a:xfrm>
            <a:prstGeom prst="ellipse">
              <a:avLst/>
            </a:prstGeom>
            <a:solidFill>
              <a:schemeClr val="accent4">
                <a:lumMod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281314" y="1800819"/>
            <a:ext cx="2082621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h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+ h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0890" y="2031652"/>
            <a:ext cx="1159292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, f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688464" y="2560320"/>
            <a:ext cx="1207713" cy="2283607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7713" h="2283607">
                <a:moveTo>
                  <a:pt x="1207713" y="0"/>
                </a:moveTo>
                <a:cubicBezTo>
                  <a:pt x="725647" y="367364"/>
                  <a:pt x="243582" y="734729"/>
                  <a:pt x="71932" y="1087655"/>
                </a:cubicBezTo>
                <a:cubicBezTo>
                  <a:pt x="-99718" y="1440581"/>
                  <a:pt x="76745" y="1918636"/>
                  <a:pt x="177810" y="2117558"/>
                </a:cubicBezTo>
                <a:cubicBezTo>
                  <a:pt x="278875" y="2316480"/>
                  <a:pt x="678323" y="2281187"/>
                  <a:pt x="678323" y="2281187"/>
                </a:cubicBezTo>
                <a:lnTo>
                  <a:pt x="678323" y="2281187"/>
                </a:ln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02803"/>
              </p:ext>
            </p:extLst>
          </p:nvPr>
        </p:nvGraphicFramePr>
        <p:xfrm>
          <a:off x="1396837" y="4647076"/>
          <a:ext cx="2344388" cy="610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837" y="4647076"/>
                        <a:ext cx="2344388" cy="610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 flipH="1">
            <a:off x="6396812" y="2559472"/>
            <a:ext cx="1684700" cy="2194559"/>
          </a:xfrm>
          <a:custGeom>
            <a:avLst/>
            <a:gdLst>
              <a:gd name="connsiteX0" fmla="*/ 1207713 w 1207713"/>
              <a:gd name="connsiteY0" fmla="*/ 0 h 2283607"/>
              <a:gd name="connsiteX1" fmla="*/ 71932 w 1207713"/>
              <a:gd name="connsiteY1" fmla="*/ 1087655 h 2283607"/>
              <a:gd name="connsiteX2" fmla="*/ 177810 w 1207713"/>
              <a:gd name="connsiteY2" fmla="*/ 2117558 h 2283607"/>
              <a:gd name="connsiteX3" fmla="*/ 678323 w 1207713"/>
              <a:gd name="connsiteY3" fmla="*/ 2281187 h 2283607"/>
              <a:gd name="connsiteX4" fmla="*/ 678323 w 1207713"/>
              <a:gd name="connsiteY4" fmla="*/ 2281187 h 2283607"/>
              <a:gd name="connsiteX0" fmla="*/ 1692167 w 1692167"/>
              <a:gd name="connsiteY0" fmla="*/ 0 h 2281187"/>
              <a:gd name="connsiteX1" fmla="*/ 556386 w 1692167"/>
              <a:gd name="connsiteY1" fmla="*/ 1087655 h 2281187"/>
              <a:gd name="connsiteX2" fmla="*/ 17371 w 1692167"/>
              <a:gd name="connsiteY2" fmla="*/ 1963553 h 2281187"/>
              <a:gd name="connsiteX3" fmla="*/ 1162777 w 1692167"/>
              <a:gd name="connsiteY3" fmla="*/ 2281187 h 2281187"/>
              <a:gd name="connsiteX4" fmla="*/ 1162777 w 1692167"/>
              <a:gd name="connsiteY4" fmla="*/ 2281187 h 2281187"/>
              <a:gd name="connsiteX0" fmla="*/ 1692167 w 1692167"/>
              <a:gd name="connsiteY0" fmla="*/ 0 h 2800951"/>
              <a:gd name="connsiteX1" fmla="*/ 556386 w 1692167"/>
              <a:gd name="connsiteY1" fmla="*/ 1087655 h 2800951"/>
              <a:gd name="connsiteX2" fmla="*/ 17371 w 1692167"/>
              <a:gd name="connsiteY2" fmla="*/ 1963553 h 2800951"/>
              <a:gd name="connsiteX3" fmla="*/ 1162777 w 1692167"/>
              <a:gd name="connsiteY3" fmla="*/ 2281187 h 2800951"/>
              <a:gd name="connsiteX4" fmla="*/ 402381 w 1692167"/>
              <a:gd name="connsiteY4" fmla="*/ 2800951 h 2800951"/>
              <a:gd name="connsiteX0" fmla="*/ 1676214 w 1676214"/>
              <a:gd name="connsiteY0" fmla="*/ 0 h 2800951"/>
              <a:gd name="connsiteX1" fmla="*/ 540433 w 1676214"/>
              <a:gd name="connsiteY1" fmla="*/ 1087655 h 2800951"/>
              <a:gd name="connsiteX2" fmla="*/ 1418 w 1676214"/>
              <a:gd name="connsiteY2" fmla="*/ 1963553 h 2800951"/>
              <a:gd name="connsiteX3" fmla="*/ 386428 w 1676214"/>
              <a:gd name="connsiteY3" fmla="*/ 2800951 h 2800951"/>
              <a:gd name="connsiteX0" fmla="*/ 1677199 w 1677199"/>
              <a:gd name="connsiteY0" fmla="*/ 0 h 2194559"/>
              <a:gd name="connsiteX1" fmla="*/ 541418 w 1677199"/>
              <a:gd name="connsiteY1" fmla="*/ 1087655 h 2194559"/>
              <a:gd name="connsiteX2" fmla="*/ 2403 w 1677199"/>
              <a:gd name="connsiteY2" fmla="*/ 1963553 h 2194559"/>
              <a:gd name="connsiteX3" fmla="*/ 348912 w 1677199"/>
              <a:gd name="connsiteY3" fmla="*/ 2194559 h 2194559"/>
              <a:gd name="connsiteX0" fmla="*/ 1684700 w 1684700"/>
              <a:gd name="connsiteY0" fmla="*/ 0 h 2194559"/>
              <a:gd name="connsiteX1" fmla="*/ 548919 w 1684700"/>
              <a:gd name="connsiteY1" fmla="*/ 1087655 h 2194559"/>
              <a:gd name="connsiteX2" fmla="*/ 9904 w 1684700"/>
              <a:gd name="connsiteY2" fmla="*/ 1963553 h 2194559"/>
              <a:gd name="connsiteX3" fmla="*/ 356413 w 1684700"/>
              <a:gd name="connsiteY3" fmla="*/ 2194559 h 2194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4700" h="2194559">
                <a:moveTo>
                  <a:pt x="1684700" y="0"/>
                </a:moveTo>
                <a:cubicBezTo>
                  <a:pt x="1202634" y="367364"/>
                  <a:pt x="828052" y="760396"/>
                  <a:pt x="548919" y="1087655"/>
                </a:cubicBezTo>
                <a:cubicBezTo>
                  <a:pt x="269786" y="1414914"/>
                  <a:pt x="41988" y="1779069"/>
                  <a:pt x="9904" y="1963553"/>
                </a:cubicBezTo>
                <a:cubicBezTo>
                  <a:pt x="-22180" y="2148037"/>
                  <a:pt x="6696" y="2193355"/>
                  <a:pt x="356413" y="2194559"/>
                </a:cubicBezTo>
              </a:path>
            </a:pathLst>
          </a:custGeom>
          <a:noFill/>
          <a:ln w="19050">
            <a:solidFill>
              <a:schemeClr val="accent4">
                <a:lumMod val="10000"/>
              </a:schemeClr>
            </a:solidFill>
            <a:prstDash val="lgDash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16537"/>
              </p:ext>
            </p:extLst>
          </p:nvPr>
        </p:nvGraphicFramePr>
        <p:xfrm>
          <a:off x="5500688" y="4538663"/>
          <a:ext cx="20097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0688" y="4538663"/>
                        <a:ext cx="20097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57201" y="5410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ame picture, different labeling!   These are just different ways of  expressing the same mathematical idea! 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16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otice that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s an alternate way of defining the derivative of </a:t>
            </a:r>
            <a:r>
              <a:rPr lang="en-US" sz="2400" i="1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178686365"/>
              </p:ext>
            </p:extLst>
          </p:nvPr>
        </p:nvGraphicFramePr>
        <p:xfrm>
          <a:off x="2514600" y="2133600"/>
          <a:ext cx="3190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33600"/>
                        <a:ext cx="31908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60945289"/>
              </p:ext>
            </p:extLst>
          </p:nvPr>
        </p:nvGraphicFramePr>
        <p:xfrm>
          <a:off x="2438400" y="4114800"/>
          <a:ext cx="41687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1687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57945"/>
              </p:ext>
            </p:extLst>
          </p:nvPr>
        </p:nvGraphicFramePr>
        <p:xfrm>
          <a:off x="1524000" y="3657600"/>
          <a:ext cx="4552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7" imgW="2425680" imgH="291960" progId="Equation.DSMT4">
                  <p:embed/>
                </p:oleObj>
              </mc:Choice>
              <mc:Fallback>
                <p:oleObj name="Equation" r:id="rId7" imgW="24256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5529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49324563"/>
              </p:ext>
            </p:extLst>
          </p:nvPr>
        </p:nvGraphicFramePr>
        <p:xfrm>
          <a:off x="2362200" y="4800600"/>
          <a:ext cx="4881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9" imgW="2882880" imgH="431640" progId="Equation.DSMT4">
                  <p:embed/>
                </p:oleObj>
              </mc:Choice>
              <mc:Fallback>
                <p:oleObj name="Equation" r:id="rId9" imgW="28828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881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513285"/>
              </p:ext>
            </p:extLst>
          </p:nvPr>
        </p:nvGraphicFramePr>
        <p:xfrm>
          <a:off x="2303462" y="5638800"/>
          <a:ext cx="3944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5638800"/>
                        <a:ext cx="39449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the end, this tells us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at:</a:t>
            </a: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54385"/>
              </p:ext>
            </p:extLst>
          </p:nvPr>
        </p:nvGraphicFramePr>
        <p:xfrm>
          <a:off x="2895600" y="3124200"/>
          <a:ext cx="26896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689628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4024964"/>
            <a:ext cx="7220373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Which is what it means to say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597" y="5029200"/>
            <a:ext cx="7305886" cy="83099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the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must also be continuous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nimBg="1"/>
    </p:bldLst>
  </p:timing>
</p:sld>
</file>

<file path=ppt/theme/theme1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1</TotalTime>
  <Words>203</Words>
  <Application>Microsoft Office PowerPoint</Application>
  <PresentationFormat>On-screen Show (4:3)</PresentationFormat>
  <Paragraphs>28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Glass Layers</vt:lpstr>
      <vt:lpstr>Equation</vt:lpstr>
      <vt:lpstr>Differentiable functions are  Continuous</vt:lpstr>
      <vt:lpstr>Differentiability and Continuity</vt:lpstr>
      <vt:lpstr>But first, recall . . . </vt:lpstr>
      <vt:lpstr>Differentiable Functions are Continuous</vt:lpstr>
      <vt:lpstr>Differentiable Functions are Continuous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Windows User</cp:lastModifiedBy>
  <cp:revision>47</cp:revision>
  <dcterms:created xsi:type="dcterms:W3CDTF">2007-11-05T13:34:44Z</dcterms:created>
  <dcterms:modified xsi:type="dcterms:W3CDTF">2013-10-02T12:04:40Z</dcterms:modified>
</cp:coreProperties>
</file>